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321" r:id="rId32"/>
    <p:sldId id="270" r:id="rId33"/>
    <p:sldId id="271" r:id="rId34"/>
    <p:sldId id="322" r:id="rId35"/>
    <p:sldId id="329" r:id="rId36"/>
    <p:sldId id="272" r:id="rId37"/>
    <p:sldId id="314" r:id="rId38"/>
    <p:sldId id="315" r:id="rId39"/>
    <p:sldId id="323" r:id="rId40"/>
    <p:sldId id="324" r:id="rId41"/>
    <p:sldId id="326" r:id="rId42"/>
    <p:sldId id="327" r:id="rId43"/>
    <p:sldId id="274" r:id="rId44"/>
    <p:sldId id="275" r:id="rId45"/>
    <p:sldId id="276" r:id="rId46"/>
    <p:sldId id="277" r:id="rId47"/>
    <p:sldId id="278" r:id="rId48"/>
    <p:sldId id="295" r:id="rId49"/>
    <p:sldId id="296" r:id="rId50"/>
    <p:sldId id="297" r:id="rId51"/>
    <p:sldId id="299" r:id="rId52"/>
    <p:sldId id="298" r:id="rId53"/>
    <p:sldId id="300" r:id="rId54"/>
    <p:sldId id="305" r:id="rId55"/>
    <p:sldId id="311" r:id="rId56"/>
    <p:sldId id="312" r:id="rId57"/>
    <p:sldId id="313" r:id="rId58"/>
    <p:sldId id="279" r:id="rId59"/>
    <p:sldId id="280" r:id="rId60"/>
    <p:sldId id="284" r:id="rId61"/>
    <p:sldId id="282" r:id="rId62"/>
    <p:sldId id="285" r:id="rId63"/>
    <p:sldId id="286" r:id="rId64"/>
    <p:sldId id="308" r:id="rId65"/>
    <p:sldId id="309" r:id="rId66"/>
    <p:sldId id="310" r:id="rId67"/>
    <p:sldId id="320" r:id="rId68"/>
    <p:sldId id="328" r:id="rId69"/>
    <p:sldId id="287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321"/>
            <p14:sldId id="270"/>
            <p14:sldId id="271"/>
            <p14:sldId id="322"/>
            <p14:sldId id="329"/>
            <p14:sldId id="272"/>
            <p14:sldId id="314"/>
            <p14:sldId id="315"/>
            <p14:sldId id="323"/>
            <p14:sldId id="324"/>
            <p14:sldId id="326"/>
            <p14:sldId id="327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5"/>
            <p14:sldId id="286"/>
            <p14:sldId id="308"/>
            <p14:sldId id="309"/>
            <p14:sldId id="310"/>
            <p14:sldId id="320"/>
            <p14:sldId id="328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2" autoAdjust="0"/>
    <p:restoredTop sz="94824" autoAdjust="0"/>
  </p:normalViewPr>
  <p:slideViewPr>
    <p:cSldViewPr>
      <p:cViewPr varScale="1">
        <p:scale>
          <a:sx n="106" d="100"/>
          <a:sy n="106" d="100"/>
        </p:scale>
        <p:origin x="65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1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9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3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082CA2-8C0B-4B4A-832A-A851C9722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-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you need for this course</a:t>
            </a:r>
          </a:p>
          <a:p>
            <a:r>
              <a:rPr lang="en-US" sz="2800" dirty="0"/>
              <a:t>Why plot your data?</a:t>
            </a:r>
          </a:p>
          <a:p>
            <a:r>
              <a:rPr lang="en-US" sz="2800" dirty="0"/>
              <a:t>Linear models review</a:t>
            </a:r>
          </a:p>
          <a:p>
            <a:r>
              <a:rPr lang="en-US" sz="2800" dirty="0"/>
              <a:t>Data plots: </a:t>
            </a:r>
            <a:r>
              <a:rPr lang="en-US" sz="2800" dirty="0">
                <a:solidFill>
                  <a:srgbClr val="FF0000"/>
                </a:solidFill>
              </a:rPr>
              <a:t>really</a:t>
            </a:r>
            <a:r>
              <a:rPr lang="en-US" sz="2800" dirty="0"/>
              <a:t> see your data</a:t>
            </a:r>
          </a:p>
          <a:p>
            <a:r>
              <a:rPr lang="en-US" sz="2800" dirty="0"/>
              <a:t>Model (effect) plots: see </a:t>
            </a:r>
            <a:r>
              <a:rPr lang="en-US" sz="2800" dirty="0">
                <a:solidFill>
                  <a:srgbClr val="FF0000"/>
                </a:solidFill>
              </a:rPr>
              <a:t>net</a:t>
            </a:r>
            <a:r>
              <a:rPr lang="en-US" sz="2800" dirty="0"/>
              <a:t> effects of predictors</a:t>
            </a:r>
          </a:p>
          <a:p>
            <a:r>
              <a:rPr lang="en-US" sz="2800" dirty="0"/>
              <a:t>Diagnostic plots: what’s wrong with my model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C89790F0-E398-454F-A2A6-87371EB1F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19" y="4391920"/>
            <a:ext cx="1934499" cy="192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72E88A-EF1F-4174-85AE-567B0E2515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114" y="4391920"/>
            <a:ext cx="2402098" cy="19202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1147B2-8DE5-49BA-BAFF-5B87BF1479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607" y="4391920"/>
            <a:ext cx="2374115" cy="192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088576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527308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A14DCD-ECE5-4D04-BD7B-1F1A611753E4}"/>
              </a:ext>
            </a:extLst>
          </p:cNvPr>
          <p:cNvSpPr txBox="1"/>
          <p:nvPr/>
        </p:nvSpPr>
        <p:spPr>
          <a:xfrm>
            <a:off x="457200" y="5772784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near modeling framework remains the same!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lm</a:t>
            </a:r>
            <a:r>
              <a:rPr lang="en-US" sz="2000" dirty="0">
                <a:highlight>
                  <a:srgbClr val="FFFF00"/>
                </a:highlight>
              </a:rPr>
              <a:t>(prestige ~ income + educ, data=Prestige)</a:t>
            </a:r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glm</a:t>
            </a:r>
            <a:r>
              <a:rPr lang="en-US" sz="2000" dirty="0">
                <a:highlight>
                  <a:srgbClr val="FFFF00"/>
                </a:highlight>
              </a:rPr>
              <a:t>(better ~ age + sex + treat, data=Arthritis, family=binomial)</a:t>
            </a:r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MASS:polr</a:t>
            </a:r>
            <a:r>
              <a:rPr lang="en-US" sz="2000" dirty="0">
                <a:highlight>
                  <a:srgbClr val="FFFF00"/>
                </a:highlight>
              </a:rPr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30EB019-AC79-4AFA-BDCA-6884B807C056}"/>
              </a:ext>
            </a:extLst>
          </p:cNvPr>
          <p:cNvSpPr/>
          <p:nvPr/>
        </p:nvSpPr>
        <p:spPr>
          <a:xfrm>
            <a:off x="4343400" y="5797134"/>
            <a:ext cx="4267200" cy="457200"/>
          </a:xfrm>
          <a:custGeom>
            <a:avLst/>
            <a:gdLst>
              <a:gd name="connsiteX0" fmla="*/ 0 w 4267200"/>
              <a:gd name="connsiteY0" fmla="*/ 76202 h 457200"/>
              <a:gd name="connsiteX1" fmla="*/ 76202 w 4267200"/>
              <a:gd name="connsiteY1" fmla="*/ 0 h 457200"/>
              <a:gd name="connsiteX2" fmla="*/ 746326 w 4267200"/>
              <a:gd name="connsiteY2" fmla="*/ 0 h 457200"/>
              <a:gd name="connsiteX3" fmla="*/ 1293006 w 4267200"/>
              <a:gd name="connsiteY3" fmla="*/ 0 h 457200"/>
              <a:gd name="connsiteX4" fmla="*/ 1798538 w 4267200"/>
              <a:gd name="connsiteY4" fmla="*/ 0 h 457200"/>
              <a:gd name="connsiteX5" fmla="*/ 2427514 w 4267200"/>
              <a:gd name="connsiteY5" fmla="*/ 0 h 457200"/>
              <a:gd name="connsiteX6" fmla="*/ 2974194 w 4267200"/>
              <a:gd name="connsiteY6" fmla="*/ 0 h 457200"/>
              <a:gd name="connsiteX7" fmla="*/ 3644318 w 4267200"/>
              <a:gd name="connsiteY7" fmla="*/ 0 h 457200"/>
              <a:gd name="connsiteX8" fmla="*/ 4190998 w 4267200"/>
              <a:gd name="connsiteY8" fmla="*/ 0 h 457200"/>
              <a:gd name="connsiteX9" fmla="*/ 4267200 w 4267200"/>
              <a:gd name="connsiteY9" fmla="*/ 76202 h 457200"/>
              <a:gd name="connsiteX10" fmla="*/ 4267200 w 4267200"/>
              <a:gd name="connsiteY10" fmla="*/ 380998 h 457200"/>
              <a:gd name="connsiteX11" fmla="*/ 4190998 w 4267200"/>
              <a:gd name="connsiteY11" fmla="*/ 457200 h 457200"/>
              <a:gd name="connsiteX12" fmla="*/ 3726614 w 4267200"/>
              <a:gd name="connsiteY12" fmla="*/ 457200 h 457200"/>
              <a:gd name="connsiteX13" fmla="*/ 3056490 w 4267200"/>
              <a:gd name="connsiteY13" fmla="*/ 457200 h 457200"/>
              <a:gd name="connsiteX14" fmla="*/ 2550958 w 4267200"/>
              <a:gd name="connsiteY14" fmla="*/ 457200 h 457200"/>
              <a:gd name="connsiteX15" fmla="*/ 1963130 w 4267200"/>
              <a:gd name="connsiteY15" fmla="*/ 457200 h 457200"/>
              <a:gd name="connsiteX16" fmla="*/ 1293006 w 4267200"/>
              <a:gd name="connsiteY16" fmla="*/ 457200 h 457200"/>
              <a:gd name="connsiteX17" fmla="*/ 705178 w 4267200"/>
              <a:gd name="connsiteY17" fmla="*/ 457200 h 457200"/>
              <a:gd name="connsiteX18" fmla="*/ 76202 w 4267200"/>
              <a:gd name="connsiteY18" fmla="*/ 457200 h 457200"/>
              <a:gd name="connsiteX19" fmla="*/ 0 w 4267200"/>
              <a:gd name="connsiteY19" fmla="*/ 380998 h 457200"/>
              <a:gd name="connsiteX20" fmla="*/ 0 w 4267200"/>
              <a:gd name="connsiteY20" fmla="*/ 76202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67200" h="457200" extrusionOk="0">
                <a:moveTo>
                  <a:pt x="0" y="76202"/>
                </a:moveTo>
                <a:cubicBezTo>
                  <a:pt x="-6847" y="29894"/>
                  <a:pt x="32844" y="478"/>
                  <a:pt x="76202" y="0"/>
                </a:cubicBezTo>
                <a:cubicBezTo>
                  <a:pt x="338468" y="-50755"/>
                  <a:pt x="469132" y="32693"/>
                  <a:pt x="746326" y="0"/>
                </a:cubicBezTo>
                <a:cubicBezTo>
                  <a:pt x="1023520" y="-32693"/>
                  <a:pt x="1076587" y="43825"/>
                  <a:pt x="1293006" y="0"/>
                </a:cubicBezTo>
                <a:cubicBezTo>
                  <a:pt x="1509425" y="-43825"/>
                  <a:pt x="1619343" y="21187"/>
                  <a:pt x="1798538" y="0"/>
                </a:cubicBezTo>
                <a:cubicBezTo>
                  <a:pt x="1977733" y="-21187"/>
                  <a:pt x="2125598" y="13391"/>
                  <a:pt x="2427514" y="0"/>
                </a:cubicBezTo>
                <a:cubicBezTo>
                  <a:pt x="2729430" y="-13391"/>
                  <a:pt x="2766795" y="8033"/>
                  <a:pt x="2974194" y="0"/>
                </a:cubicBezTo>
                <a:cubicBezTo>
                  <a:pt x="3181593" y="-8033"/>
                  <a:pt x="3490092" y="23307"/>
                  <a:pt x="3644318" y="0"/>
                </a:cubicBezTo>
                <a:cubicBezTo>
                  <a:pt x="3798544" y="-23307"/>
                  <a:pt x="3966754" y="51628"/>
                  <a:pt x="4190998" y="0"/>
                </a:cubicBezTo>
                <a:cubicBezTo>
                  <a:pt x="4229893" y="5278"/>
                  <a:pt x="4263924" y="30317"/>
                  <a:pt x="4267200" y="76202"/>
                </a:cubicBezTo>
                <a:cubicBezTo>
                  <a:pt x="4268987" y="205175"/>
                  <a:pt x="4255232" y="261067"/>
                  <a:pt x="4267200" y="380998"/>
                </a:cubicBezTo>
                <a:cubicBezTo>
                  <a:pt x="4270634" y="428194"/>
                  <a:pt x="4234033" y="467037"/>
                  <a:pt x="4190998" y="457200"/>
                </a:cubicBezTo>
                <a:cubicBezTo>
                  <a:pt x="3983718" y="467443"/>
                  <a:pt x="3939077" y="404449"/>
                  <a:pt x="3726614" y="457200"/>
                </a:cubicBezTo>
                <a:cubicBezTo>
                  <a:pt x="3514151" y="509951"/>
                  <a:pt x="3279567" y="383949"/>
                  <a:pt x="3056490" y="457200"/>
                </a:cubicBezTo>
                <a:cubicBezTo>
                  <a:pt x="2833413" y="530451"/>
                  <a:pt x="2698214" y="408335"/>
                  <a:pt x="2550958" y="457200"/>
                </a:cubicBezTo>
                <a:cubicBezTo>
                  <a:pt x="2403702" y="506065"/>
                  <a:pt x="2181429" y="444777"/>
                  <a:pt x="1963130" y="457200"/>
                </a:cubicBezTo>
                <a:cubicBezTo>
                  <a:pt x="1744831" y="469623"/>
                  <a:pt x="1542864" y="405645"/>
                  <a:pt x="1293006" y="457200"/>
                </a:cubicBezTo>
                <a:cubicBezTo>
                  <a:pt x="1043148" y="508755"/>
                  <a:pt x="964703" y="408765"/>
                  <a:pt x="705178" y="457200"/>
                </a:cubicBezTo>
                <a:cubicBezTo>
                  <a:pt x="445653" y="505635"/>
                  <a:pt x="334381" y="415457"/>
                  <a:pt x="76202" y="457200"/>
                </a:cubicBezTo>
                <a:cubicBezTo>
                  <a:pt x="24637" y="457590"/>
                  <a:pt x="562" y="422070"/>
                  <a:pt x="0" y="380998"/>
                </a:cubicBezTo>
                <a:cubicBezTo>
                  <a:pt x="-36300" y="255604"/>
                  <a:pt x="31323" y="198653"/>
                  <a:pt x="0" y="76202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9773D01-F475-41C8-B5AD-5969FD15BE18}"/>
              </a:ext>
            </a:extLst>
          </p:cNvPr>
          <p:cNvSpPr/>
          <p:nvPr/>
        </p:nvSpPr>
        <p:spPr>
          <a:xfrm>
            <a:off x="6454877" y="2221345"/>
            <a:ext cx="2495806" cy="1060920"/>
          </a:xfrm>
          <a:custGeom>
            <a:avLst/>
            <a:gdLst>
              <a:gd name="connsiteX0" fmla="*/ 0 w 2495806"/>
              <a:gd name="connsiteY0" fmla="*/ 176824 h 1060920"/>
              <a:gd name="connsiteX1" fmla="*/ 176824 w 2495806"/>
              <a:gd name="connsiteY1" fmla="*/ 0 h 1060920"/>
              <a:gd name="connsiteX2" fmla="*/ 755207 w 2495806"/>
              <a:gd name="connsiteY2" fmla="*/ 0 h 1060920"/>
              <a:gd name="connsiteX3" fmla="*/ 1269325 w 2495806"/>
              <a:gd name="connsiteY3" fmla="*/ 0 h 1060920"/>
              <a:gd name="connsiteX4" fmla="*/ 1762021 w 2495806"/>
              <a:gd name="connsiteY4" fmla="*/ 0 h 1060920"/>
              <a:gd name="connsiteX5" fmla="*/ 2318982 w 2495806"/>
              <a:gd name="connsiteY5" fmla="*/ 0 h 1060920"/>
              <a:gd name="connsiteX6" fmla="*/ 2495806 w 2495806"/>
              <a:gd name="connsiteY6" fmla="*/ 176824 h 1060920"/>
              <a:gd name="connsiteX7" fmla="*/ 2495806 w 2495806"/>
              <a:gd name="connsiteY7" fmla="*/ 530460 h 1060920"/>
              <a:gd name="connsiteX8" fmla="*/ 2495806 w 2495806"/>
              <a:gd name="connsiteY8" fmla="*/ 884096 h 1060920"/>
              <a:gd name="connsiteX9" fmla="*/ 2318982 w 2495806"/>
              <a:gd name="connsiteY9" fmla="*/ 1060920 h 1060920"/>
              <a:gd name="connsiteX10" fmla="*/ 1783443 w 2495806"/>
              <a:gd name="connsiteY10" fmla="*/ 1060920 h 1060920"/>
              <a:gd name="connsiteX11" fmla="*/ 1269325 w 2495806"/>
              <a:gd name="connsiteY11" fmla="*/ 1060920 h 1060920"/>
              <a:gd name="connsiteX12" fmla="*/ 690942 w 2495806"/>
              <a:gd name="connsiteY12" fmla="*/ 1060920 h 1060920"/>
              <a:gd name="connsiteX13" fmla="*/ 176824 w 2495806"/>
              <a:gd name="connsiteY13" fmla="*/ 1060920 h 1060920"/>
              <a:gd name="connsiteX14" fmla="*/ 0 w 2495806"/>
              <a:gd name="connsiteY14" fmla="*/ 884096 h 1060920"/>
              <a:gd name="connsiteX15" fmla="*/ 0 w 2495806"/>
              <a:gd name="connsiteY15" fmla="*/ 523387 h 1060920"/>
              <a:gd name="connsiteX16" fmla="*/ 0 w 2495806"/>
              <a:gd name="connsiteY16" fmla="*/ 176824 h 1060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495806" h="1060920" extrusionOk="0">
                <a:moveTo>
                  <a:pt x="0" y="176824"/>
                </a:moveTo>
                <a:cubicBezTo>
                  <a:pt x="-12867" y="71230"/>
                  <a:pt x="53264" y="9722"/>
                  <a:pt x="176824" y="0"/>
                </a:cubicBezTo>
                <a:cubicBezTo>
                  <a:pt x="465275" y="-520"/>
                  <a:pt x="486771" y="28593"/>
                  <a:pt x="755207" y="0"/>
                </a:cubicBezTo>
                <a:cubicBezTo>
                  <a:pt x="1023643" y="-28593"/>
                  <a:pt x="1075287" y="32210"/>
                  <a:pt x="1269325" y="0"/>
                </a:cubicBezTo>
                <a:cubicBezTo>
                  <a:pt x="1463363" y="-32210"/>
                  <a:pt x="1563180" y="23935"/>
                  <a:pt x="1762021" y="0"/>
                </a:cubicBezTo>
                <a:cubicBezTo>
                  <a:pt x="1960862" y="-23935"/>
                  <a:pt x="2054107" y="53372"/>
                  <a:pt x="2318982" y="0"/>
                </a:cubicBezTo>
                <a:cubicBezTo>
                  <a:pt x="2418217" y="-3247"/>
                  <a:pt x="2490671" y="78381"/>
                  <a:pt x="2495806" y="176824"/>
                </a:cubicBezTo>
                <a:cubicBezTo>
                  <a:pt x="2526922" y="262335"/>
                  <a:pt x="2491562" y="393651"/>
                  <a:pt x="2495806" y="530460"/>
                </a:cubicBezTo>
                <a:cubicBezTo>
                  <a:pt x="2500050" y="667269"/>
                  <a:pt x="2485581" y="753123"/>
                  <a:pt x="2495806" y="884096"/>
                </a:cubicBezTo>
                <a:cubicBezTo>
                  <a:pt x="2502278" y="983309"/>
                  <a:pt x="2394225" y="1057295"/>
                  <a:pt x="2318982" y="1060920"/>
                </a:cubicBezTo>
                <a:cubicBezTo>
                  <a:pt x="2179645" y="1094218"/>
                  <a:pt x="1975010" y="1039017"/>
                  <a:pt x="1783443" y="1060920"/>
                </a:cubicBezTo>
                <a:cubicBezTo>
                  <a:pt x="1591876" y="1082823"/>
                  <a:pt x="1504058" y="1022245"/>
                  <a:pt x="1269325" y="1060920"/>
                </a:cubicBezTo>
                <a:cubicBezTo>
                  <a:pt x="1034592" y="1099595"/>
                  <a:pt x="881919" y="1034784"/>
                  <a:pt x="690942" y="1060920"/>
                </a:cubicBezTo>
                <a:cubicBezTo>
                  <a:pt x="499965" y="1087056"/>
                  <a:pt x="357508" y="1016821"/>
                  <a:pt x="176824" y="1060920"/>
                </a:cubicBezTo>
                <a:cubicBezTo>
                  <a:pt x="53521" y="1065131"/>
                  <a:pt x="-22200" y="966435"/>
                  <a:pt x="0" y="884096"/>
                </a:cubicBezTo>
                <a:cubicBezTo>
                  <a:pt x="-26741" y="801069"/>
                  <a:pt x="18334" y="626459"/>
                  <a:pt x="0" y="523387"/>
                </a:cubicBezTo>
                <a:cubicBezTo>
                  <a:pt x="-18334" y="420315"/>
                  <a:pt x="532" y="289741"/>
                  <a:pt x="0" y="176824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[R 4.1 is current]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1034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6298FC3-E5A3-41C1-A24E-08D21F9361DA}"/>
              </a:ext>
            </a:extLst>
          </p:cNvPr>
          <p:cNvSpPr txBox="1"/>
          <p:nvPr/>
        </p:nvSpPr>
        <p:spPr>
          <a:xfrm>
            <a:off x="457200" y="1219200"/>
            <a:ext cx="8229600" cy="255454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Prestige, </a:t>
            </a:r>
          </a:p>
          <a:p>
            <a:r>
              <a:rPr lang="en-US" sz="1600" dirty="0"/>
              <a:t>       </a:t>
            </a:r>
            <a:r>
              <a:rPr lang="en-US" sz="1600" dirty="0" err="1"/>
              <a:t>aes</a:t>
            </a:r>
            <a:r>
              <a:rPr lang="en-US" sz="1600" dirty="0"/>
              <a:t>(x = income, y = prestige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color = "red", se=FALSE, 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loess", color = "blue", size = 2, fill="blue", alpha=0.1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</a:t>
            </a:r>
            <a:r>
              <a:rPr lang="en-US" sz="1600" dirty="0" err="1"/>
              <a:t>geom</a:t>
            </a:r>
            <a:r>
              <a:rPr lang="en-US" sz="1600" dirty="0"/>
              <a:t> = "polygon", alpha = 0.2, color = "green3"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</a:t>
            </a:r>
            <a:r>
              <a:rPr lang="en-US" sz="1600" dirty="0" err="1"/>
              <a:t>aes</a:t>
            </a:r>
            <a:r>
              <a:rPr lang="en-US" sz="1600" dirty="0"/>
              <a:t>(label=</a:t>
            </a:r>
            <a:r>
              <a:rPr lang="en-US" sz="1600" dirty="0" err="1"/>
              <a:t>ifelse</a:t>
            </a:r>
            <a:r>
              <a:rPr lang="en-US" sz="1600" dirty="0"/>
              <a:t>(income&gt;18000,                          </a:t>
            </a:r>
            <a:r>
              <a:rPr lang="en-US" sz="1600" dirty="0">
                <a:solidFill>
                  <a:srgbClr val="00B050"/>
                </a:solidFill>
              </a:rPr>
              <a:t># select points to label (kludge!)</a:t>
            </a:r>
          </a:p>
          <a:p>
            <a:r>
              <a:rPr lang="en-US" sz="1600" dirty="0"/>
              <a:t>                                                    </a:t>
            </a:r>
            <a:r>
              <a:rPr lang="en-US" sz="1600" dirty="0" err="1"/>
              <a:t>as.character</a:t>
            </a:r>
            <a:r>
              <a:rPr lang="en-US" sz="1600" dirty="0"/>
              <a:t>(</a:t>
            </a:r>
            <a:r>
              <a:rPr lang="en-US" sz="1600" dirty="0" err="1"/>
              <a:t>row.names</a:t>
            </a:r>
            <a:r>
              <a:rPr lang="en-US" sz="1600" dirty="0"/>
              <a:t>(Prestige)),'')), </a:t>
            </a:r>
          </a:p>
          <a:p>
            <a:r>
              <a:rPr lang="en-US" sz="1600" dirty="0"/>
              <a:t>                        </a:t>
            </a:r>
            <a:r>
              <a:rPr lang="en-US" sz="1600" dirty="0" err="1"/>
              <a:t>hjust</a:t>
            </a:r>
            <a:r>
              <a:rPr lang="en-US" sz="1600" dirty="0"/>
              <a:t>=1, </a:t>
            </a:r>
            <a:r>
              <a:rPr lang="en-US" sz="1600" dirty="0" err="1"/>
              <a:t>vjust</a:t>
            </a:r>
            <a:r>
              <a:rPr lang="en-US" sz="1600" dirty="0"/>
              <a:t>=0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heme_bw</a:t>
            </a:r>
            <a:r>
              <a:rPr lang="en-US" sz="1600" dirty="0"/>
              <a:t>(</a:t>
            </a:r>
            <a:r>
              <a:rPr lang="en-US" sz="1600" dirty="0" err="1"/>
              <a:t>base_size</a:t>
            </a:r>
            <a:r>
              <a:rPr lang="en-US" sz="1600" dirty="0"/>
              <a:t> = 18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C1388A-1CEE-40FF-B2A4-3A2169B2A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me,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09B09D-A255-4912-B47F-3ADB13003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5811FDC-EF95-4F04-9B53-B23A115A70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813747"/>
            <a:ext cx="4024789" cy="29077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D9C6FE-844B-45A6-A9A4-8B65981B5B33}"/>
              </a:ext>
            </a:extLst>
          </p:cNvPr>
          <p:cNvSpPr txBox="1"/>
          <p:nvPr/>
        </p:nvSpPr>
        <p:spPr>
          <a:xfrm>
            <a:off x="533400" y="43434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do the same with ggplot2, but it takes more steps to duplicate that plot</a:t>
            </a:r>
          </a:p>
          <a:p>
            <a:endParaRPr lang="en-US" dirty="0"/>
          </a:p>
          <a:p>
            <a:r>
              <a:rPr lang="en-US" dirty="0"/>
              <a:t>Each layer needs a </a:t>
            </a:r>
            <a:r>
              <a:rPr lang="en-US" dirty="0" err="1"/>
              <a:t>geom</a:t>
            </a:r>
            <a:r>
              <a:rPr lang="en-US" dirty="0"/>
              <a:t>_ or stat_</a:t>
            </a:r>
          </a:p>
        </p:txBody>
      </p:sp>
    </p:spTree>
    <p:extLst>
      <p:ext uri="{BB962C8B-B14F-4D97-AF65-F5344CB8AC3E}">
        <p14:creationId xmlns:p14="http://schemas.microsoft.com/office/powerpoint/2010/main" val="1895350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716163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</a:t>
            </a:r>
            <a:r>
              <a:rPr lang="en-US" dirty="0">
                <a:solidFill>
                  <a:srgbClr val="FF0000"/>
                </a:solidFill>
              </a:rPr>
              <a:t>multiple</a:t>
            </a:r>
          </a:p>
          <a:p>
            <a:r>
              <a:rPr lang="en-US" dirty="0"/>
              <a:t>E.g., using log2(incom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7749AF-3251-471D-ADC9-8EEA270865D5}"/>
              </a:ext>
            </a:extLst>
          </p:cNvPr>
          <p:cNvSpPr txBox="1"/>
          <p:nvPr/>
        </p:nvSpPr>
        <p:spPr>
          <a:xfrm>
            <a:off x="518652" y="4874161"/>
            <a:ext cx="26670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a-DK" sz="1400" dirty="0"/>
              <a:t>&gt; coef(mod_log)</a:t>
            </a:r>
          </a:p>
          <a:p>
            <a:r>
              <a:rPr lang="da-DK" sz="1400" dirty="0"/>
              <a:t> (Intercept) log2(income) </a:t>
            </a:r>
          </a:p>
          <a:p>
            <a:r>
              <a:rPr lang="da-DK" sz="1400" dirty="0"/>
              <a:t>      -139.9         14.9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615E6-5478-4EE4-83BB-1608527CE3DD}"/>
              </a:ext>
            </a:extLst>
          </p:cNvPr>
          <p:cNvSpPr txBox="1"/>
          <p:nvPr/>
        </p:nvSpPr>
        <p:spPr>
          <a:xfrm>
            <a:off x="518652" y="5776454"/>
            <a:ext cx="3062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* income -&gt; prestige </a:t>
            </a:r>
            <a:r>
              <a:rPr lang="en-US" dirty="0">
                <a:sym typeface="Symbol" panose="05050102010706020507" pitchFamily="18" charset="2"/>
              </a:rPr>
              <a:t> 14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11ACC734-AEF9-4E3D-9966-8213E58067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369" y="3481297"/>
            <a:ext cx="4484956" cy="3240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6F6AB1-BFC2-4017-AC0D-22D094DC2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plot2 ver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8463E4-330B-4D26-B75F-D05679D75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24818-D5A6-47DF-8921-733597271B04}"/>
              </a:ext>
            </a:extLst>
          </p:cNvPr>
          <p:cNvSpPr txBox="1"/>
          <p:nvPr/>
        </p:nvSpPr>
        <p:spPr>
          <a:xfrm>
            <a:off x="457200" y="1219200"/>
            <a:ext cx="82296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data=subset(Prestige, !is.na(type))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income, y = prestige, </a:t>
            </a:r>
            <a:r>
              <a:rPr lang="en-US" dirty="0">
                <a:solidFill>
                  <a:srgbClr val="FF0000"/>
                </a:solidFill>
              </a:rPr>
              <a:t>color = type, shape=type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=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</a:t>
            </a:r>
            <a:r>
              <a:rPr lang="en-US" dirty="0" err="1"/>
              <a:t>lm</a:t>
            </a:r>
            <a:r>
              <a:rPr lang="en-US" dirty="0"/>
              <a:t>", se=FALSE, size=2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8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0.87, 0.25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C3BAA-0AA4-4D4A-BB61-AB9D0F8B26A1}"/>
              </a:ext>
            </a:extLst>
          </p:cNvPr>
          <p:cNvSpPr txBox="1"/>
          <p:nvPr/>
        </p:nvSpPr>
        <p:spPr>
          <a:xfrm>
            <a:off x="533400" y="3429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ting the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aesthetics give different symbols and regression lines for each group</a:t>
            </a:r>
          </a:p>
        </p:txBody>
      </p:sp>
    </p:spTree>
    <p:extLst>
      <p:ext uri="{BB962C8B-B14F-4D97-AF65-F5344CB8AC3E}">
        <p14:creationId xmlns:p14="http://schemas.microsoft.com/office/powerpoint/2010/main" val="1916353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C2C1156-91EB-43A9-9528-98D3287D5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0617" y="1919287"/>
            <a:ext cx="6456183" cy="46640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09AB200-3602-445B-B376-8ECE11F0D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squisse</a:t>
            </a:r>
            <a:r>
              <a:rPr lang="en-US" dirty="0"/>
              <a:t>: Create plots interactivel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A15F3E-7E4B-468A-B097-B0D8CD3BB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A69106-615D-4AEA-80B3-73A19FCACD0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squisse</a:t>
            </a:r>
            <a:r>
              <a:rPr lang="en-US" dirty="0"/>
              <a:t>: interactively create your plot, then save the </a:t>
            </a:r>
            <a:r>
              <a:rPr lang="en-US" dirty="0" err="1"/>
              <a:t>ggplot</a:t>
            </a:r>
            <a:r>
              <a:rPr lang="en-US" dirty="0"/>
              <a:t> code to a source fil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C6231C-C76D-46BE-929C-F9960BFCFA30}"/>
              </a:ext>
            </a:extLst>
          </p:cNvPr>
          <p:cNvSpPr txBox="1"/>
          <p:nvPr/>
        </p:nvSpPr>
        <p:spPr>
          <a:xfrm>
            <a:off x="533400" y="241720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rag variables to rol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6BE7E86-4282-4E81-8AED-7F2753138E93}"/>
              </a:ext>
            </a:extLst>
          </p:cNvPr>
          <p:cNvCxnSpPr/>
          <p:nvPr/>
        </p:nvCxnSpPr>
        <p:spPr>
          <a:xfrm flipH="1">
            <a:off x="3200400" y="2590800"/>
            <a:ext cx="228600" cy="304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BD7C5DA-A5BC-45E6-A590-07512035D62D}"/>
              </a:ext>
            </a:extLst>
          </p:cNvPr>
          <p:cNvCxnSpPr/>
          <p:nvPr/>
        </p:nvCxnSpPr>
        <p:spPr>
          <a:xfrm flipH="1">
            <a:off x="3962400" y="2590800"/>
            <a:ext cx="228600" cy="304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B5D6440-4C3B-46B2-874A-63BF89422741}"/>
              </a:ext>
            </a:extLst>
          </p:cNvPr>
          <p:cNvCxnSpPr/>
          <p:nvPr/>
        </p:nvCxnSpPr>
        <p:spPr>
          <a:xfrm>
            <a:off x="4953000" y="2590800"/>
            <a:ext cx="381000" cy="2286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F4E360-E0A3-44F0-894A-800B8E15FF25}"/>
              </a:ext>
            </a:extLst>
          </p:cNvPr>
          <p:cNvSpPr/>
          <p:nvPr/>
        </p:nvSpPr>
        <p:spPr>
          <a:xfrm>
            <a:off x="6477000" y="4953000"/>
            <a:ext cx="2209800" cy="1524000"/>
          </a:xfrm>
          <a:custGeom>
            <a:avLst/>
            <a:gdLst>
              <a:gd name="connsiteX0" fmla="*/ 0 w 2209800"/>
              <a:gd name="connsiteY0" fmla="*/ 0 h 1524000"/>
              <a:gd name="connsiteX1" fmla="*/ 530352 w 2209800"/>
              <a:gd name="connsiteY1" fmla="*/ 0 h 1524000"/>
              <a:gd name="connsiteX2" fmla="*/ 1016508 w 2209800"/>
              <a:gd name="connsiteY2" fmla="*/ 0 h 1524000"/>
              <a:gd name="connsiteX3" fmla="*/ 1613154 w 2209800"/>
              <a:gd name="connsiteY3" fmla="*/ 0 h 1524000"/>
              <a:gd name="connsiteX4" fmla="*/ 2209800 w 2209800"/>
              <a:gd name="connsiteY4" fmla="*/ 0 h 1524000"/>
              <a:gd name="connsiteX5" fmla="*/ 2209800 w 2209800"/>
              <a:gd name="connsiteY5" fmla="*/ 492760 h 1524000"/>
              <a:gd name="connsiteX6" fmla="*/ 2209800 w 2209800"/>
              <a:gd name="connsiteY6" fmla="*/ 970280 h 1524000"/>
              <a:gd name="connsiteX7" fmla="*/ 2209800 w 2209800"/>
              <a:gd name="connsiteY7" fmla="*/ 1524000 h 1524000"/>
              <a:gd name="connsiteX8" fmla="*/ 1657350 w 2209800"/>
              <a:gd name="connsiteY8" fmla="*/ 1524000 h 1524000"/>
              <a:gd name="connsiteX9" fmla="*/ 1171194 w 2209800"/>
              <a:gd name="connsiteY9" fmla="*/ 1524000 h 1524000"/>
              <a:gd name="connsiteX10" fmla="*/ 618744 w 2209800"/>
              <a:gd name="connsiteY10" fmla="*/ 1524000 h 1524000"/>
              <a:gd name="connsiteX11" fmla="*/ 0 w 2209800"/>
              <a:gd name="connsiteY11" fmla="*/ 1524000 h 1524000"/>
              <a:gd name="connsiteX12" fmla="*/ 0 w 2209800"/>
              <a:gd name="connsiteY12" fmla="*/ 1031240 h 1524000"/>
              <a:gd name="connsiteX13" fmla="*/ 0 w 2209800"/>
              <a:gd name="connsiteY13" fmla="*/ 538480 h 1524000"/>
              <a:gd name="connsiteX14" fmla="*/ 0 w 2209800"/>
              <a:gd name="connsiteY14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09800" h="1524000" extrusionOk="0">
                <a:moveTo>
                  <a:pt x="0" y="0"/>
                </a:moveTo>
                <a:cubicBezTo>
                  <a:pt x="140758" y="-49186"/>
                  <a:pt x="337959" y="9082"/>
                  <a:pt x="530352" y="0"/>
                </a:cubicBezTo>
                <a:cubicBezTo>
                  <a:pt x="722745" y="-9082"/>
                  <a:pt x="861154" y="38390"/>
                  <a:pt x="1016508" y="0"/>
                </a:cubicBezTo>
                <a:cubicBezTo>
                  <a:pt x="1171862" y="-38390"/>
                  <a:pt x="1445696" y="20815"/>
                  <a:pt x="1613154" y="0"/>
                </a:cubicBezTo>
                <a:cubicBezTo>
                  <a:pt x="1780612" y="-20815"/>
                  <a:pt x="2056182" y="21783"/>
                  <a:pt x="2209800" y="0"/>
                </a:cubicBezTo>
                <a:cubicBezTo>
                  <a:pt x="2253191" y="125511"/>
                  <a:pt x="2184731" y="271325"/>
                  <a:pt x="2209800" y="492760"/>
                </a:cubicBezTo>
                <a:cubicBezTo>
                  <a:pt x="2234869" y="714195"/>
                  <a:pt x="2192201" y="791467"/>
                  <a:pt x="2209800" y="970280"/>
                </a:cubicBezTo>
                <a:cubicBezTo>
                  <a:pt x="2227399" y="1149093"/>
                  <a:pt x="2171869" y="1343442"/>
                  <a:pt x="2209800" y="1524000"/>
                </a:cubicBezTo>
                <a:cubicBezTo>
                  <a:pt x="1988887" y="1582885"/>
                  <a:pt x="1826074" y="1507269"/>
                  <a:pt x="1657350" y="1524000"/>
                </a:cubicBezTo>
                <a:cubicBezTo>
                  <a:pt x="1488626" y="1540731"/>
                  <a:pt x="1375258" y="1482273"/>
                  <a:pt x="1171194" y="1524000"/>
                </a:cubicBezTo>
                <a:cubicBezTo>
                  <a:pt x="967130" y="1565727"/>
                  <a:pt x="863996" y="1505146"/>
                  <a:pt x="618744" y="1524000"/>
                </a:cubicBezTo>
                <a:cubicBezTo>
                  <a:pt x="373492" y="1542854"/>
                  <a:pt x="183489" y="1470682"/>
                  <a:pt x="0" y="1524000"/>
                </a:cubicBezTo>
                <a:cubicBezTo>
                  <a:pt x="-20188" y="1342781"/>
                  <a:pt x="32985" y="1189843"/>
                  <a:pt x="0" y="1031240"/>
                </a:cubicBezTo>
                <a:cubicBezTo>
                  <a:pt x="-32985" y="872637"/>
                  <a:pt x="11389" y="764647"/>
                  <a:pt x="0" y="538480"/>
                </a:cubicBezTo>
                <a:cubicBezTo>
                  <a:pt x="-11389" y="312313"/>
                  <a:pt x="31879" y="216423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B23A6A-CD7E-4C9D-91D5-C7BAC72844DE}"/>
              </a:ext>
            </a:extLst>
          </p:cNvPr>
          <p:cNvSpPr txBox="1"/>
          <p:nvPr/>
        </p:nvSpPr>
        <p:spPr>
          <a:xfrm>
            <a:off x="4790192" y="4953000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py code to clipboard or your source file</a:t>
            </a:r>
          </a:p>
        </p:txBody>
      </p:sp>
    </p:spTree>
    <p:extLst>
      <p:ext uri="{BB962C8B-B14F-4D97-AF65-F5344CB8AC3E}">
        <p14:creationId xmlns:p14="http://schemas.microsoft.com/office/powerpoint/2010/main" val="13301330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229900-4622-4769-9BD0-B1CCE613C86F}"/>
              </a:ext>
            </a:extLst>
          </p:cNvPr>
          <p:cNvCxnSpPr>
            <a:cxnSpLocks/>
          </p:cNvCxnSpPr>
          <p:nvPr/>
        </p:nvCxnSpPr>
        <p:spPr>
          <a:xfrm>
            <a:off x="5257800" y="3644624"/>
            <a:ext cx="2305379" cy="2242383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EC9771-48CF-46F0-8252-07C7D438E8A4}"/>
              </a:ext>
            </a:extLst>
          </p:cNvPr>
          <p:cNvCxnSpPr/>
          <p:nvPr/>
        </p:nvCxnSpPr>
        <p:spPr>
          <a:xfrm>
            <a:off x="3733800" y="5029200"/>
            <a:ext cx="22098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2A9B9-E90C-8458-D35C-736677DCC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BEA910-DA40-B661-81B3-26CB6AC12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13A0AD-4E0C-D68C-48C5-65915CCCCC94}"/>
              </a:ext>
            </a:extLst>
          </p:cNvPr>
          <p:cNvSpPr txBox="1"/>
          <p:nvPr/>
        </p:nvSpPr>
        <p:spPr>
          <a:xfrm>
            <a:off x="381000" y="1143000"/>
            <a:ext cx="830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lots of coefficients with CI often more informative than tables, but care is needed</a:t>
            </a:r>
          </a:p>
          <a:p>
            <a:endParaRPr lang="en-US" dirty="0"/>
          </a:p>
          <a:p>
            <a:r>
              <a:rPr lang="en-US" dirty="0"/>
              <a:t>Compare 3 model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50F3A2-71BA-07AC-58A4-CCA51532A73D}"/>
              </a:ext>
            </a:extLst>
          </p:cNvPr>
          <p:cNvSpPr txBox="1"/>
          <p:nvPr/>
        </p:nvSpPr>
        <p:spPr>
          <a:xfrm>
            <a:off x="457200" y="2219220"/>
            <a:ext cx="8229600" cy="73866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mod0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income + women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1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+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2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*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E1914-FD5E-EBD4-0B80-E43A020715F7}"/>
              </a:ext>
            </a:extLst>
          </p:cNvPr>
          <p:cNvSpPr txBox="1"/>
          <p:nvPr/>
        </p:nvSpPr>
        <p:spPr>
          <a:xfrm>
            <a:off x="481070" y="4215924"/>
            <a:ext cx="8229600" cy="156966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Lucida Console" panose="020B0609040504020204" pitchFamily="49" charset="0"/>
              </a:rPr>
              <a:t>library(</a:t>
            </a:r>
            <a:r>
              <a:rPr lang="en-CA" sz="1600" dirty="0" err="1">
                <a:latin typeface="Lucida Console" panose="020B0609040504020204" pitchFamily="49" charset="0"/>
              </a:rPr>
              <a:t>modelsummary</a:t>
            </a:r>
            <a:r>
              <a:rPr lang="en-CA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models &lt;- list("mod0" = mod0, "mod1" = mod1, "mod2" = mod2) 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modelplot</a:t>
            </a:r>
            <a:r>
              <a:rPr lang="en-CA" sz="1600" dirty="0">
                <a:latin typeface="Lucida Console" panose="020B0609040504020204" pitchFamily="49" charset="0"/>
              </a:rPr>
              <a:t>(models,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</a:t>
            </a:r>
            <a:r>
              <a:rPr lang="en-CA" sz="1600" dirty="0" err="1">
                <a:latin typeface="Lucida Console" panose="020B0609040504020204" pitchFamily="49" charset="0"/>
              </a:rPr>
              <a:t>coef_omit</a:t>
            </a:r>
            <a:r>
              <a:rPr lang="en-CA" sz="1600" dirty="0">
                <a:latin typeface="Lucida Console" panose="020B0609040504020204" pitchFamily="49" charset="0"/>
              </a:rPr>
              <a:t>="Intercept", 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size=1.3, alpha=0.7) +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labs(title="Raw coefficients") </a:t>
            </a:r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B6847B4C-2328-45C2-A58C-6A1844C702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58" y="129699"/>
            <a:ext cx="871063" cy="10058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5A027-EA8F-4441-9CEA-A690A280E4C0}"/>
              </a:ext>
            </a:extLst>
          </p:cNvPr>
          <p:cNvSpPr txBox="1"/>
          <p:nvPr/>
        </p:nvSpPr>
        <p:spPr>
          <a:xfrm>
            <a:off x="481070" y="3276600"/>
            <a:ext cx="805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latin typeface="Lucida Console" panose="020B0609040504020204" pitchFamily="49" charset="0"/>
              </a:rPr>
              <a:t>modelsummary</a:t>
            </a:r>
            <a:r>
              <a:rPr lang="en-US" dirty="0"/>
              <a:t> package gives reasonably nice plots. Feed it a list of models:</a:t>
            </a:r>
          </a:p>
        </p:txBody>
      </p:sp>
    </p:spTree>
    <p:extLst>
      <p:ext uri="{BB962C8B-B14F-4D97-AF65-F5344CB8AC3E}">
        <p14:creationId xmlns:p14="http://schemas.microsoft.com/office/powerpoint/2010/main" val="539663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5CB16-E7BF-9CB5-CA18-C4CA8524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CA89EA-CCDC-5978-3D42-D5BE28552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D9BAA6F-DBAF-3894-C2D4-779602EB2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451" y="1768833"/>
            <a:ext cx="6559349" cy="432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23CD73-0F69-EB66-F3F0-AF24ECB4F3D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w </a:t>
            </a:r>
            <a:r>
              <a:rPr lang="en-CA" b="1" dirty="0"/>
              <a:t>b</a:t>
            </a:r>
            <a:r>
              <a:rPr lang="en-CA" dirty="0"/>
              <a:t> coefficients are on different scales, so are not compar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A12D30-8BB5-5423-131B-1BDB0E3B7CF5}"/>
              </a:ext>
            </a:extLst>
          </p:cNvPr>
          <p:cNvSpPr txBox="1"/>
          <p:nvPr/>
        </p:nvSpPr>
        <p:spPr>
          <a:xfrm>
            <a:off x="457200" y="2514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of income appears to be 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339FEC-768B-44B4-AA52-30E921532EC7}"/>
              </a:ext>
            </a:extLst>
          </p:cNvPr>
          <p:cNvSpPr txBox="1"/>
          <p:nvPr/>
        </p:nvSpPr>
        <p:spPr>
          <a:xfrm>
            <a:off x="5257800" y="1597967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380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E61970-E356-6384-31EC-6834A389A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BA1BCC-1F83-2ED5-CC9D-823F582526AA}"/>
              </a:ext>
            </a:extLst>
          </p:cNvPr>
          <p:cNvSpPr txBox="1"/>
          <p:nvPr/>
        </p:nvSpPr>
        <p:spPr>
          <a:xfrm>
            <a:off x="467710" y="37213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stead, plot the standardized </a:t>
            </a:r>
            <a:r>
              <a:rPr lang="el-GR" b="1" dirty="0"/>
              <a:t>β</a:t>
            </a:r>
            <a:r>
              <a:rPr lang="en-CA" dirty="0"/>
              <a:t> coeffici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et these by scaling the variables to mean=0, </a:t>
            </a:r>
            <a:r>
              <a:rPr lang="en-CA" dirty="0" err="1"/>
              <a:t>stddev</a:t>
            </a:r>
            <a:r>
              <a:rPr lang="en-CA" dirty="0"/>
              <a:t>=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-fit the models to the standardized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2E730B-6916-F366-3E53-C9D6A0C4BDBB}"/>
              </a:ext>
            </a:extLst>
          </p:cNvPr>
          <p:cNvSpPr txBox="1"/>
          <p:nvPr/>
        </p:nvSpPr>
        <p:spPr>
          <a:xfrm>
            <a:off x="454572" y="1626477"/>
            <a:ext cx="8229600" cy="101566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 &lt;- Prestige |&gt; mutate(across(where(</a:t>
            </a:r>
            <a:r>
              <a:rPr lang="en-CA" sz="1200" dirty="0" err="1">
                <a:latin typeface="Lucida Console" panose="020B0609040504020204" pitchFamily="49" charset="0"/>
              </a:rPr>
              <a:t>is.numeric</a:t>
            </a:r>
            <a:r>
              <a:rPr lang="en-CA" sz="1200" dirty="0">
                <a:latin typeface="Lucida Console" panose="020B0609040504020204" pitchFamily="49" charset="0"/>
              </a:rPr>
              <a:t>), scale))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mod0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income + women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1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+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2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*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F8B7756-6C3D-7DE5-A894-5F356A3BE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916" y="2888087"/>
            <a:ext cx="5677394" cy="37391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FF444B-4BE1-8D4B-1408-9645328C91C6}"/>
              </a:ext>
            </a:extLst>
          </p:cNvPr>
          <p:cNvSpPr txBox="1"/>
          <p:nvPr/>
        </p:nvSpPr>
        <p:spPr>
          <a:xfrm>
            <a:off x="454572" y="3352800"/>
            <a:ext cx="29744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reflects the results shown in tabular output</a:t>
            </a:r>
          </a:p>
          <a:p>
            <a:endParaRPr lang="en-CA" dirty="0"/>
          </a:p>
          <a:p>
            <a:r>
              <a:rPr lang="en-CA" dirty="0"/>
              <a:t>Effect of income is </a:t>
            </a:r>
            <a:r>
              <a:rPr lang="en-CA" dirty="0" err="1"/>
              <a:t>signif</a:t>
            </a:r>
            <a:r>
              <a:rPr lang="en-CA" dirty="0"/>
              <a:t>. in all 3 mode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5127C4-494E-4C93-9E00-57182D8A1FE2}"/>
              </a:ext>
            </a:extLst>
          </p:cNvPr>
          <p:cNvSpPr txBox="1"/>
          <p:nvPr/>
        </p:nvSpPr>
        <p:spPr>
          <a:xfrm>
            <a:off x="6553200" y="27938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3861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A988E5E8-26F1-225E-8100-F7203A8405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583" y="2031071"/>
            <a:ext cx="4782217" cy="466790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C069193-9A90-9A0C-0D10-418786C42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coef</a:t>
            </a:r>
            <a:r>
              <a:rPr lang="en-CA" dirty="0"/>
              <a:t>_*() plo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7A8E03-9B85-77F3-2FD9-81F7AB151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721075-206D-1A73-BB68-5DCAAE94400A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 err="1"/>
              <a:t>GGally</a:t>
            </a:r>
            <a:r>
              <a:rPr lang="en-CA" dirty="0"/>
              <a:t> package provides </a:t>
            </a:r>
            <a:r>
              <a:rPr lang="en-CA" dirty="0" err="1"/>
              <a:t>ggcoef_plot</a:t>
            </a:r>
            <a:r>
              <a:rPr lang="en-CA" dirty="0"/>
              <a:t>() and </a:t>
            </a:r>
            <a:r>
              <a:rPr lang="en-CA" dirty="0" err="1"/>
              <a:t>ggcoef_compare</a:t>
            </a:r>
            <a:r>
              <a:rPr lang="en-CA" dirty="0"/>
              <a:t>() for pretty plots</a:t>
            </a:r>
          </a:p>
          <a:p>
            <a:r>
              <a:rPr lang="en-CA" dirty="0"/>
              <a:t>It uses the broom package to extract information from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41A968-B116-EA64-8E10-23B49842E78B}"/>
              </a:ext>
            </a:extLst>
          </p:cNvPr>
          <p:cNvSpPr txBox="1"/>
          <p:nvPr/>
        </p:nvSpPr>
        <p:spPr>
          <a:xfrm>
            <a:off x="457200" y="2133600"/>
            <a:ext cx="3447383" cy="147732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/>
              <a:t>models &lt;- list("mod0" = mod0_std,   </a:t>
            </a:r>
          </a:p>
          <a:p>
            <a:r>
              <a:rPr lang="da-DK" dirty="0"/>
              <a:t>        "mod1" = mod1_std, </a:t>
            </a:r>
          </a:p>
          <a:p>
            <a:r>
              <a:rPr lang="da-DK" dirty="0"/>
              <a:t>        "mod2" = mod2_std)</a:t>
            </a:r>
            <a:endParaRPr lang="en-CA" dirty="0"/>
          </a:p>
          <a:p>
            <a:r>
              <a:rPr lang="en-CA" dirty="0" err="1"/>
              <a:t>ggcoef_compare</a:t>
            </a:r>
            <a:r>
              <a:rPr lang="en-CA" dirty="0"/>
              <a:t>(models) + </a:t>
            </a:r>
          </a:p>
          <a:p>
            <a:r>
              <a:rPr lang="en-CA" dirty="0"/>
              <a:t>     </a:t>
            </a:r>
            <a:r>
              <a:rPr lang="en-CA" dirty="0" err="1"/>
              <a:t>xlab</a:t>
            </a:r>
            <a:r>
              <a:rPr lang="en-CA" dirty="0"/>
              <a:t>("Standardized Beta"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35CA85-40DE-4988-29B7-7E58D2F30BB5}"/>
              </a:ext>
            </a:extLst>
          </p:cNvPr>
          <p:cNvSpPr txBox="1"/>
          <p:nvPr/>
        </p:nvSpPr>
        <p:spPr>
          <a:xfrm>
            <a:off x="457200" y="41910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ference category is shown for factors, facilitating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5331561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</a:t>
            </a:r>
            <a:r>
              <a:rPr lang="en-US" dirty="0">
                <a:solidFill>
                  <a:srgbClr val="FF0000"/>
                </a:solidFill>
                <a:latin typeface="Lucida Console" pitchFamily="49" charset="0"/>
              </a:rPr>
              <a:t>multiline=TRUE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         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: </a:t>
            </a:r>
            <a:r>
              <a:rPr lang="en-US" dirty="0" err="1"/>
              <a:t>box_cox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4097-39B5-401B-83C7-F53984303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pPr algn="l"/>
            <a:r>
              <a:rPr lang="en-US" dirty="0" err="1"/>
              <a:t>easystats</a:t>
            </a:r>
            <a:r>
              <a:rPr lang="en-US" dirty="0"/>
              <a:t>: performance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41303-0863-4AC8-8069-51C451397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4D2C3F-CFCE-42A8-B1D1-229AD72B61DE}"/>
              </a:ext>
            </a:extLst>
          </p:cNvPr>
          <p:cNvSpPr txBox="1"/>
          <p:nvPr/>
        </p:nvSpPr>
        <p:spPr>
          <a:xfrm>
            <a:off x="457200" y="1219200"/>
            <a:ext cx="24384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performance)</a:t>
            </a:r>
          </a:p>
          <a:p>
            <a:r>
              <a:rPr lang="en-US" dirty="0" err="1"/>
              <a:t>check_model</a:t>
            </a:r>
            <a:r>
              <a:rPr lang="en-US" dirty="0"/>
              <a:t>(mod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70B83-2339-4625-99CE-FA6250CA693E}"/>
              </a:ext>
            </a:extLst>
          </p:cNvPr>
          <p:cNvSpPr txBox="1"/>
          <p:nvPr/>
        </p:nvSpPr>
        <p:spPr>
          <a:xfrm>
            <a:off x="457200" y="2438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ckage gives all the standard plots plus some others</a:t>
            </a:r>
          </a:p>
          <a:p>
            <a:endParaRPr lang="en-US" dirty="0"/>
          </a:p>
          <a:p>
            <a:r>
              <a:rPr lang="en-US" dirty="0"/>
              <a:t>Captions indicate what should be seen for a good model</a:t>
            </a:r>
          </a:p>
        </p:txBody>
      </p:sp>
      <p:pic>
        <p:nvPicPr>
          <p:cNvPr id="8" name="Picture 7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653C8689-4485-4384-948A-263F7A608A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216182"/>
            <a:ext cx="5550738" cy="5181600"/>
          </a:xfrm>
          <a:prstGeom prst="rect">
            <a:avLst/>
          </a:prstGeom>
        </p:spPr>
      </p:pic>
      <p:pic>
        <p:nvPicPr>
          <p:cNvPr id="10" name="Picture 9" descr="A picture containing text, clipart, businesscard&#10;&#10;Description automatically generated">
            <a:extLst>
              <a:ext uri="{FF2B5EF4-FFF2-40B4-BE49-F238E27FC236}">
                <a16:creationId xmlns:a16="http://schemas.microsoft.com/office/drawing/2014/main" id="{56865404-895C-4196-9C50-1D9308E1E4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858" y="149923"/>
            <a:ext cx="869918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73784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F31A6-0194-451C-8EA2-F55CC6E2D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asystats</a:t>
            </a:r>
            <a:r>
              <a:rPr lang="en-US" dirty="0"/>
              <a:t>: report pack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931DB3-CF2A-4FD6-979B-411D4CA36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71979-4C91-4070-97B9-D75A5518E82B}"/>
              </a:ext>
            </a:extLst>
          </p:cNvPr>
          <p:cNvSpPr txBox="1"/>
          <p:nvPr/>
        </p:nvSpPr>
        <p:spPr>
          <a:xfrm>
            <a:off x="457200" y="2304412"/>
            <a:ext cx="82296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We fitted a linear model (estimated using OLS) to predict prestige with education (formula: prestige ~ education + income + women + type). The model explains a statistically significant and substantial proportion of variance (R2 = 0.83, F(5, 92) = 93.07, p &lt; .001, adj. R2 = 0.83). The model's intercept, corresponding to education = 0, is at 0.18 (95% CI [-13.81, 14.18], t(92) = 0.03, p = 0.979). Within this model:</a:t>
            </a:r>
          </a:p>
          <a:p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educatio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significant and positive (beta = 3.66, 95% CI [2.38, 4.95], t(92) = 5.67, p &lt; .001; Std. beta = 0.59, 95% CI [0.38, 0.80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income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significant and positive (beta = 1.04e-03, 95% CI [5.22e-04, 1.56e-03], t(92) = 3.98, p &lt; .001; Std. beta = 0.26, 95% CI [0.13, 0.39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wome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non-significant and positive (beta = 6.44e-03, 95% CI [-0.05, 0.07], t(92) = 0.21, p = 0.832; Std. beta = 0.01, 95% CI [-0.10, 0.12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type [linear]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is statistically non-significant and positive (beta = 4.18, 95% CI [-1.35, 9.71], t(92) = 1.50, p = 0.137; Std. beta = 0.24, 95% CI [-0.08, 0.57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type [quadratic]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is statistically significant and positive (beta = 4.79, 95% CI [1.72, 7.86], t(92) = 3.10, p = 0.003; Std. beta = 0.28, 95% CI [0.10, 0.46]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3CD95-FF0D-4388-9FF1-ABED6FFEFE10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port package generates a textual description of the results of a fitted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C39A4E-DA34-41DB-BBBD-0F98F433723F}"/>
              </a:ext>
            </a:extLst>
          </p:cNvPr>
          <p:cNvSpPr txBox="1"/>
          <p:nvPr/>
        </p:nvSpPr>
        <p:spPr>
          <a:xfrm>
            <a:off x="609600" y="1644134"/>
            <a:ext cx="4267200" cy="369332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Sans Typewriter" panose="020B0509030504030204" pitchFamily="49" charset="0"/>
              </a:rPr>
              <a:t>library(report); report(mod0)</a:t>
            </a:r>
          </a:p>
        </p:txBody>
      </p:sp>
      <p:pic>
        <p:nvPicPr>
          <p:cNvPr id="9" name="Picture 8" descr="A picture containing text, sign, vector graphics&#10;&#10;Description automatically generated">
            <a:extLst>
              <a:ext uri="{FF2B5EF4-FFF2-40B4-BE49-F238E27FC236}">
                <a16:creationId xmlns:a16="http://schemas.microsoft.com/office/drawing/2014/main" id="{67B87F45-FD51-4805-BD81-05E7359C79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8276" y="136525"/>
            <a:ext cx="869114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1922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:</a:t>
            </a:r>
          </a:p>
          <a:p>
            <a:pPr lvl="1"/>
            <a:r>
              <a:rPr lang="en-US" sz="2400" dirty="0"/>
              <a:t>violations of assumptions, </a:t>
            </a:r>
          </a:p>
          <a:p>
            <a:pPr lvl="1"/>
            <a:r>
              <a:rPr lang="en-US" sz="2400" dirty="0"/>
              <a:t>influential observations,</a:t>
            </a:r>
          </a:p>
          <a:p>
            <a:pPr lvl="1"/>
            <a:r>
              <a:rPr lang="en-US" sz="2400" dirty="0"/>
              <a:t>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3</TotalTime>
  <Words>5795</Words>
  <Application>Microsoft Office PowerPoint</Application>
  <PresentationFormat>On-screen Show (4:3)</PresentationFormat>
  <Paragraphs>735</Paragraphs>
  <Slides>69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he same, with ggplot2</vt:lpstr>
      <vt:lpstr>Try log(income)</vt:lpstr>
      <vt:lpstr>Stratify by type?</vt:lpstr>
      <vt:lpstr>ggplot2 version</vt:lpstr>
      <vt:lpstr>esquisse: Create plots interactively</vt:lpstr>
      <vt:lpstr>Scatterplot matrix</vt:lpstr>
      <vt:lpstr>Fit a simple model</vt:lpstr>
      <vt:lpstr>Fit a more complex model</vt:lpstr>
      <vt:lpstr>Coefficient plots</vt:lpstr>
      <vt:lpstr>Coefficient plots</vt:lpstr>
      <vt:lpstr>PowerPoint Presentation</vt:lpstr>
      <vt:lpstr>GGally::ggcoef_*()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Spread-level plots</vt:lpstr>
      <vt:lpstr>Spread-level plot: baseball data</vt:lpstr>
      <vt:lpstr>Box Cox transformation</vt:lpstr>
      <vt:lpstr>Example: Cars93 data</vt:lpstr>
      <vt:lpstr>MASSextra package: box_cox()</vt:lpstr>
      <vt:lpstr>easystats: performance package</vt:lpstr>
      <vt:lpstr>easystats: report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37</cp:revision>
  <dcterms:created xsi:type="dcterms:W3CDTF">2021-11-03T14:34:50Z</dcterms:created>
  <dcterms:modified xsi:type="dcterms:W3CDTF">2022-10-27T13:49:31Z</dcterms:modified>
</cp:coreProperties>
</file>